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A7DCE" w:rsidRDefault="005A7DCE">
      <w:r w:rsidRPr="005A7DCE">
        <w:rPr>
          <w:b/>
        </w:rPr>
        <w:t xml:space="preserve">Algebra I </w:t>
      </w:r>
      <w:r w:rsidR="00DF5809">
        <w:rPr>
          <w:b/>
        </w:rPr>
        <w:t xml:space="preserve">Practice </w:t>
      </w:r>
      <w:r w:rsidRPr="005A7DCE">
        <w:rPr>
          <w:b/>
        </w:rPr>
        <w:t>Test 3.1-3.5</w:t>
      </w:r>
      <w:r w:rsidR="00DF5809">
        <w:tab/>
      </w:r>
      <w:bookmarkStart w:id="0" w:name="_GoBack"/>
      <w:bookmarkEnd w:id="0"/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___</w:t>
      </w:r>
    </w:p>
    <w:p w:rsidR="005A7DCE" w:rsidRPr="005A7DCE" w:rsidRDefault="005A7DCE">
      <w:pPr>
        <w:rPr>
          <w:b/>
        </w:rPr>
      </w:pPr>
      <w:r w:rsidRPr="005A7DCE">
        <w:rPr>
          <w:b/>
        </w:rPr>
        <w:t>Solve each equation. Circle your answer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EF5940" w:rsidTr="00EF5940">
        <w:tc>
          <w:tcPr>
            <w:tcW w:w="4788" w:type="dxa"/>
          </w:tcPr>
          <w:p w:rsidR="00EF5940" w:rsidRDefault="00EF5940" w:rsidP="00EF5940">
            <w:pPr>
              <w:pStyle w:val="ListParagraph"/>
              <w:numPr>
                <w:ilvl w:val="0"/>
                <w:numId w:val="1"/>
              </w:numPr>
              <w:tabs>
                <w:tab w:val="center" w:pos="2290"/>
                <w:tab w:val="right" w:pos="4580"/>
              </w:tabs>
            </w:pPr>
            <w:r>
              <w:tab/>
            </w:r>
            <w:r w:rsidRPr="00EF5940">
              <w:rPr>
                <w:position w:val="-10"/>
              </w:rPr>
              <w:object w:dxaOrig="11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15.75pt" o:ole="">
                  <v:imagedata r:id="rId6" o:title=""/>
                </v:shape>
                <o:OLEObject Type="Embed" ProgID="Equation.DSMT4" ShapeID="_x0000_i1025" DrawAspect="Content" ObjectID="_1378111213" r:id="rId7"/>
              </w:object>
            </w:r>
          </w:p>
          <w:p w:rsidR="00EF5940" w:rsidRDefault="00EF5940" w:rsidP="00EF5940">
            <w:pPr>
              <w:tabs>
                <w:tab w:val="center" w:pos="2290"/>
                <w:tab w:val="right" w:pos="4580"/>
              </w:tabs>
            </w:pPr>
          </w:p>
          <w:p w:rsidR="00EF5940" w:rsidRDefault="00EF5940" w:rsidP="00EF5940">
            <w:pPr>
              <w:tabs>
                <w:tab w:val="center" w:pos="2290"/>
                <w:tab w:val="right" w:pos="4580"/>
              </w:tabs>
            </w:pPr>
          </w:p>
          <w:p w:rsidR="00EF5940" w:rsidRDefault="00EF5940" w:rsidP="00EF5940">
            <w:pPr>
              <w:tabs>
                <w:tab w:val="center" w:pos="2290"/>
                <w:tab w:val="right" w:pos="4580"/>
              </w:tabs>
            </w:pPr>
          </w:p>
          <w:p w:rsidR="00EF5940" w:rsidRDefault="00EF5940" w:rsidP="00EF5940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EF5940">
            <w:pPr>
              <w:tabs>
                <w:tab w:val="center" w:pos="2290"/>
                <w:tab w:val="right" w:pos="4580"/>
              </w:tabs>
            </w:pPr>
          </w:p>
          <w:p w:rsidR="00EF5940" w:rsidRDefault="00EF5940" w:rsidP="00EF5940">
            <w:pPr>
              <w:tabs>
                <w:tab w:val="center" w:pos="2290"/>
                <w:tab w:val="right" w:pos="4580"/>
              </w:tabs>
            </w:pPr>
          </w:p>
        </w:tc>
        <w:tc>
          <w:tcPr>
            <w:tcW w:w="4788" w:type="dxa"/>
          </w:tcPr>
          <w:p w:rsidR="00EF5940" w:rsidRDefault="00EF5940" w:rsidP="00EF5940">
            <w:pPr>
              <w:pStyle w:val="ListParagraph"/>
              <w:numPr>
                <w:ilvl w:val="0"/>
                <w:numId w:val="1"/>
              </w:numPr>
              <w:tabs>
                <w:tab w:val="center" w:pos="2290"/>
                <w:tab w:val="right" w:pos="4580"/>
              </w:tabs>
            </w:pPr>
            <w:r>
              <w:tab/>
            </w:r>
            <w:r w:rsidRPr="00EF5940">
              <w:rPr>
                <w:position w:val="-10"/>
              </w:rPr>
              <w:object w:dxaOrig="1180" w:dyaOrig="320">
                <v:shape id="_x0000_i1026" type="#_x0000_t75" style="width:59.25pt;height:15.75pt" o:ole="">
                  <v:imagedata r:id="rId8" o:title=""/>
                </v:shape>
                <o:OLEObject Type="Embed" ProgID="Equation.DSMT4" ShapeID="_x0000_i1026" DrawAspect="Content" ObjectID="_1378111214" r:id="rId9"/>
              </w:object>
            </w:r>
          </w:p>
        </w:tc>
      </w:tr>
      <w:tr w:rsidR="00EF5940" w:rsidTr="00EF5940">
        <w:tc>
          <w:tcPr>
            <w:tcW w:w="4788" w:type="dxa"/>
          </w:tcPr>
          <w:p w:rsidR="00EF5940" w:rsidRDefault="00EF5940" w:rsidP="00EF5940">
            <w:pPr>
              <w:pStyle w:val="ListParagraph"/>
              <w:numPr>
                <w:ilvl w:val="0"/>
                <w:numId w:val="1"/>
              </w:numPr>
              <w:tabs>
                <w:tab w:val="center" w:pos="2290"/>
                <w:tab w:val="right" w:pos="4580"/>
              </w:tabs>
            </w:pPr>
            <w:r>
              <w:tab/>
            </w:r>
            <w:r w:rsidRPr="00EF5940">
              <w:rPr>
                <w:position w:val="-24"/>
              </w:rPr>
              <w:object w:dxaOrig="820" w:dyaOrig="620">
                <v:shape id="_x0000_i1027" type="#_x0000_t75" style="width:41.25pt;height:30.75pt" o:ole="">
                  <v:imagedata r:id="rId10" o:title=""/>
                </v:shape>
                <o:OLEObject Type="Embed" ProgID="Equation.DSMT4" ShapeID="_x0000_i1027" DrawAspect="Content" ObjectID="_1378111215" r:id="rId11"/>
              </w:object>
            </w:r>
          </w:p>
          <w:p w:rsidR="00EF5940" w:rsidRDefault="00EF5940" w:rsidP="00EF5940">
            <w:pPr>
              <w:tabs>
                <w:tab w:val="center" w:pos="2290"/>
                <w:tab w:val="right" w:pos="4580"/>
              </w:tabs>
            </w:pPr>
          </w:p>
          <w:p w:rsidR="00EF5940" w:rsidRDefault="00EF5940" w:rsidP="00EF5940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EF5940">
            <w:pPr>
              <w:tabs>
                <w:tab w:val="center" w:pos="2290"/>
                <w:tab w:val="right" w:pos="4580"/>
              </w:tabs>
            </w:pPr>
          </w:p>
          <w:p w:rsidR="00EF5940" w:rsidRDefault="00EF5940" w:rsidP="00EF5940">
            <w:pPr>
              <w:tabs>
                <w:tab w:val="center" w:pos="2290"/>
                <w:tab w:val="right" w:pos="4580"/>
              </w:tabs>
            </w:pPr>
          </w:p>
          <w:p w:rsidR="00EF5940" w:rsidRDefault="00EF5940" w:rsidP="00EF5940">
            <w:pPr>
              <w:tabs>
                <w:tab w:val="center" w:pos="2290"/>
                <w:tab w:val="right" w:pos="4580"/>
              </w:tabs>
            </w:pPr>
          </w:p>
          <w:p w:rsidR="00EF5940" w:rsidRDefault="00EF5940" w:rsidP="00EF5940">
            <w:pPr>
              <w:tabs>
                <w:tab w:val="center" w:pos="2290"/>
                <w:tab w:val="right" w:pos="4580"/>
              </w:tabs>
            </w:pPr>
          </w:p>
        </w:tc>
        <w:tc>
          <w:tcPr>
            <w:tcW w:w="4788" w:type="dxa"/>
          </w:tcPr>
          <w:p w:rsidR="00EF5940" w:rsidRDefault="00EF5940" w:rsidP="00EF5940">
            <w:pPr>
              <w:pStyle w:val="ListParagraph"/>
              <w:numPr>
                <w:ilvl w:val="0"/>
                <w:numId w:val="1"/>
              </w:numPr>
              <w:tabs>
                <w:tab w:val="center" w:pos="2290"/>
                <w:tab w:val="right" w:pos="4580"/>
              </w:tabs>
            </w:pPr>
            <w:r>
              <w:tab/>
            </w:r>
            <w:r w:rsidRPr="00EF5940">
              <w:rPr>
                <w:position w:val="-6"/>
              </w:rPr>
              <w:object w:dxaOrig="1140" w:dyaOrig="279">
                <v:shape id="_x0000_i1028" type="#_x0000_t75" style="width:57pt;height:14.25pt" o:ole="">
                  <v:imagedata r:id="rId12" o:title=""/>
                </v:shape>
                <o:OLEObject Type="Embed" ProgID="Equation.DSMT4" ShapeID="_x0000_i1028" DrawAspect="Content" ObjectID="_1378111216" r:id="rId13"/>
              </w:object>
            </w:r>
          </w:p>
        </w:tc>
      </w:tr>
      <w:tr w:rsidR="00EF5940" w:rsidTr="00EF5940">
        <w:tc>
          <w:tcPr>
            <w:tcW w:w="4788" w:type="dxa"/>
          </w:tcPr>
          <w:p w:rsidR="00EF5940" w:rsidRDefault="00EF5940" w:rsidP="00EF5940">
            <w:pPr>
              <w:pStyle w:val="ListParagraph"/>
              <w:numPr>
                <w:ilvl w:val="0"/>
                <w:numId w:val="1"/>
              </w:numPr>
              <w:tabs>
                <w:tab w:val="center" w:pos="2290"/>
                <w:tab w:val="right" w:pos="4580"/>
              </w:tabs>
            </w:pPr>
            <w:r>
              <w:tab/>
            </w:r>
            <w:r w:rsidRPr="00EF5940">
              <w:rPr>
                <w:position w:val="-24"/>
              </w:rPr>
              <w:object w:dxaOrig="720" w:dyaOrig="620">
                <v:shape id="_x0000_i1029" type="#_x0000_t75" style="width:36pt;height:30.75pt" o:ole="">
                  <v:imagedata r:id="rId14" o:title=""/>
                </v:shape>
                <o:OLEObject Type="Embed" ProgID="Equation.DSMT4" ShapeID="_x0000_i1029" DrawAspect="Content" ObjectID="_1378111217" r:id="rId15"/>
              </w:object>
            </w:r>
          </w:p>
          <w:p w:rsidR="00EF5940" w:rsidRDefault="00EF5940" w:rsidP="00EF5940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EF5940">
            <w:pPr>
              <w:tabs>
                <w:tab w:val="center" w:pos="2290"/>
                <w:tab w:val="right" w:pos="4580"/>
              </w:tabs>
            </w:pPr>
          </w:p>
          <w:p w:rsidR="00EF5940" w:rsidRDefault="00EF5940" w:rsidP="00EF5940">
            <w:pPr>
              <w:tabs>
                <w:tab w:val="center" w:pos="2290"/>
                <w:tab w:val="right" w:pos="4580"/>
              </w:tabs>
            </w:pPr>
          </w:p>
          <w:p w:rsidR="00EF5940" w:rsidRDefault="00EF5940" w:rsidP="00EF5940">
            <w:pPr>
              <w:tabs>
                <w:tab w:val="center" w:pos="2290"/>
                <w:tab w:val="right" w:pos="4580"/>
              </w:tabs>
            </w:pPr>
          </w:p>
          <w:p w:rsidR="00EF5940" w:rsidRDefault="00EF5940" w:rsidP="00EF5940">
            <w:pPr>
              <w:tabs>
                <w:tab w:val="center" w:pos="2290"/>
                <w:tab w:val="right" w:pos="4580"/>
              </w:tabs>
            </w:pPr>
          </w:p>
          <w:p w:rsidR="00EF5940" w:rsidRDefault="00EF5940" w:rsidP="00EF5940">
            <w:pPr>
              <w:tabs>
                <w:tab w:val="center" w:pos="2290"/>
                <w:tab w:val="right" w:pos="4580"/>
              </w:tabs>
            </w:pPr>
          </w:p>
        </w:tc>
        <w:tc>
          <w:tcPr>
            <w:tcW w:w="4788" w:type="dxa"/>
          </w:tcPr>
          <w:p w:rsidR="00EF5940" w:rsidRDefault="00EF5940" w:rsidP="00EF5940">
            <w:pPr>
              <w:pStyle w:val="ListParagraph"/>
              <w:numPr>
                <w:ilvl w:val="0"/>
                <w:numId w:val="1"/>
              </w:numPr>
              <w:tabs>
                <w:tab w:val="center" w:pos="2290"/>
                <w:tab w:val="right" w:pos="4580"/>
              </w:tabs>
            </w:pPr>
            <w:r>
              <w:tab/>
            </w:r>
            <w:r w:rsidRPr="00EF5940">
              <w:rPr>
                <w:position w:val="-24"/>
              </w:rPr>
              <w:object w:dxaOrig="999" w:dyaOrig="620">
                <v:shape id="_x0000_i1030" type="#_x0000_t75" style="width:50.25pt;height:30.75pt" o:ole="">
                  <v:imagedata r:id="rId16" o:title=""/>
                </v:shape>
                <o:OLEObject Type="Embed" ProgID="Equation.DSMT4" ShapeID="_x0000_i1030" DrawAspect="Content" ObjectID="_1378111218" r:id="rId17"/>
              </w:object>
            </w:r>
          </w:p>
        </w:tc>
      </w:tr>
      <w:tr w:rsidR="00EF5940" w:rsidTr="00EF5940">
        <w:tc>
          <w:tcPr>
            <w:tcW w:w="4788" w:type="dxa"/>
          </w:tcPr>
          <w:p w:rsidR="00EF5940" w:rsidRDefault="00EF5940" w:rsidP="00EF5940">
            <w:pPr>
              <w:pStyle w:val="ListParagraph"/>
              <w:numPr>
                <w:ilvl w:val="0"/>
                <w:numId w:val="1"/>
              </w:numPr>
              <w:tabs>
                <w:tab w:val="center" w:pos="2290"/>
                <w:tab w:val="right" w:pos="4580"/>
              </w:tabs>
            </w:pPr>
            <w:r>
              <w:tab/>
            </w:r>
            <w:r w:rsidRPr="00EF5940">
              <w:rPr>
                <w:position w:val="-24"/>
              </w:rPr>
              <w:object w:dxaOrig="1020" w:dyaOrig="620">
                <v:shape id="_x0000_i1031" type="#_x0000_t75" style="width:51pt;height:30.75pt" o:ole="">
                  <v:imagedata r:id="rId18" o:title=""/>
                </v:shape>
                <o:OLEObject Type="Embed" ProgID="Equation.DSMT4" ShapeID="_x0000_i1031" DrawAspect="Content" ObjectID="_1378111219" r:id="rId19"/>
              </w:object>
            </w:r>
          </w:p>
          <w:p w:rsidR="00EF5940" w:rsidRDefault="00EF5940" w:rsidP="00EF5940">
            <w:pPr>
              <w:tabs>
                <w:tab w:val="center" w:pos="2290"/>
                <w:tab w:val="right" w:pos="4580"/>
              </w:tabs>
            </w:pPr>
          </w:p>
          <w:p w:rsidR="00EF5940" w:rsidRDefault="00EF5940" w:rsidP="00EF5940">
            <w:pPr>
              <w:tabs>
                <w:tab w:val="center" w:pos="2290"/>
                <w:tab w:val="right" w:pos="4580"/>
              </w:tabs>
            </w:pPr>
          </w:p>
          <w:p w:rsidR="00EF5940" w:rsidRDefault="00EF5940" w:rsidP="00EF5940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EF5940">
            <w:pPr>
              <w:tabs>
                <w:tab w:val="center" w:pos="2290"/>
                <w:tab w:val="right" w:pos="4580"/>
              </w:tabs>
            </w:pPr>
          </w:p>
          <w:p w:rsidR="00EF5940" w:rsidRDefault="00EF5940" w:rsidP="00EF5940">
            <w:pPr>
              <w:tabs>
                <w:tab w:val="center" w:pos="2290"/>
                <w:tab w:val="right" w:pos="4580"/>
              </w:tabs>
            </w:pPr>
          </w:p>
          <w:p w:rsidR="00EF5940" w:rsidRDefault="00EF5940" w:rsidP="00EF5940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EF5940">
            <w:pPr>
              <w:tabs>
                <w:tab w:val="center" w:pos="2290"/>
                <w:tab w:val="right" w:pos="4580"/>
              </w:tabs>
            </w:pPr>
          </w:p>
        </w:tc>
        <w:tc>
          <w:tcPr>
            <w:tcW w:w="4788" w:type="dxa"/>
          </w:tcPr>
          <w:p w:rsidR="00EF5940" w:rsidRDefault="00EF5940" w:rsidP="00EF5940">
            <w:pPr>
              <w:pStyle w:val="ListParagraph"/>
              <w:numPr>
                <w:ilvl w:val="0"/>
                <w:numId w:val="1"/>
              </w:numPr>
              <w:tabs>
                <w:tab w:val="center" w:pos="2290"/>
                <w:tab w:val="right" w:pos="4580"/>
              </w:tabs>
            </w:pPr>
            <w:r>
              <w:tab/>
            </w:r>
            <w:r w:rsidRPr="00EF5940">
              <w:rPr>
                <w:position w:val="-10"/>
              </w:rPr>
              <w:object w:dxaOrig="1100" w:dyaOrig="320">
                <v:shape id="_x0000_i1032" type="#_x0000_t75" style="width:54.75pt;height:15.75pt" o:ole="">
                  <v:imagedata r:id="rId20" o:title=""/>
                </v:shape>
                <o:OLEObject Type="Embed" ProgID="Equation.DSMT4" ShapeID="_x0000_i1032" DrawAspect="Content" ObjectID="_1378111220" r:id="rId21"/>
              </w:object>
            </w:r>
          </w:p>
        </w:tc>
      </w:tr>
      <w:tr w:rsidR="00EF5940" w:rsidTr="00EF5940">
        <w:tc>
          <w:tcPr>
            <w:tcW w:w="4788" w:type="dxa"/>
          </w:tcPr>
          <w:p w:rsidR="00EF5940" w:rsidRDefault="00EF5940" w:rsidP="00EF5940">
            <w:pPr>
              <w:pStyle w:val="ListParagraph"/>
              <w:numPr>
                <w:ilvl w:val="0"/>
                <w:numId w:val="1"/>
              </w:numPr>
              <w:tabs>
                <w:tab w:val="center" w:pos="2290"/>
                <w:tab w:val="right" w:pos="4580"/>
              </w:tabs>
            </w:pPr>
            <w:r>
              <w:tab/>
            </w:r>
            <w:r w:rsidRPr="00EF5940">
              <w:rPr>
                <w:position w:val="-6"/>
              </w:rPr>
              <w:object w:dxaOrig="1180" w:dyaOrig="279">
                <v:shape id="_x0000_i1033" type="#_x0000_t75" style="width:59.25pt;height:14.25pt" o:ole="">
                  <v:imagedata r:id="rId22" o:title=""/>
                </v:shape>
                <o:OLEObject Type="Embed" ProgID="Equation.DSMT4" ShapeID="_x0000_i1033" DrawAspect="Content" ObjectID="_1378111221" r:id="rId23"/>
              </w:object>
            </w:r>
          </w:p>
          <w:p w:rsidR="00EF5940" w:rsidRDefault="00EF5940" w:rsidP="00EF5940">
            <w:pPr>
              <w:tabs>
                <w:tab w:val="center" w:pos="2290"/>
                <w:tab w:val="right" w:pos="4580"/>
              </w:tabs>
            </w:pPr>
          </w:p>
          <w:p w:rsidR="00EF5940" w:rsidRDefault="00EF5940" w:rsidP="00EF5940">
            <w:pPr>
              <w:tabs>
                <w:tab w:val="center" w:pos="2290"/>
                <w:tab w:val="right" w:pos="4580"/>
              </w:tabs>
            </w:pPr>
          </w:p>
          <w:p w:rsidR="00EF5940" w:rsidRDefault="00EF5940" w:rsidP="00EF5940">
            <w:pPr>
              <w:tabs>
                <w:tab w:val="center" w:pos="2290"/>
                <w:tab w:val="right" w:pos="4580"/>
              </w:tabs>
            </w:pPr>
          </w:p>
          <w:p w:rsidR="00EF5940" w:rsidRDefault="00EF5940" w:rsidP="00EF5940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EF5940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EF5940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EF5940">
            <w:pPr>
              <w:tabs>
                <w:tab w:val="center" w:pos="2290"/>
                <w:tab w:val="right" w:pos="4580"/>
              </w:tabs>
            </w:pPr>
          </w:p>
          <w:p w:rsidR="00EF5940" w:rsidRDefault="00EF5940" w:rsidP="00EF5940">
            <w:pPr>
              <w:tabs>
                <w:tab w:val="center" w:pos="2290"/>
                <w:tab w:val="right" w:pos="4580"/>
              </w:tabs>
            </w:pPr>
          </w:p>
        </w:tc>
        <w:tc>
          <w:tcPr>
            <w:tcW w:w="4788" w:type="dxa"/>
          </w:tcPr>
          <w:p w:rsidR="00EF5940" w:rsidRDefault="00EF5940" w:rsidP="00EF5940">
            <w:pPr>
              <w:pStyle w:val="ListParagraph"/>
              <w:numPr>
                <w:ilvl w:val="0"/>
                <w:numId w:val="1"/>
              </w:numPr>
              <w:tabs>
                <w:tab w:val="center" w:pos="2290"/>
                <w:tab w:val="right" w:pos="4580"/>
              </w:tabs>
            </w:pPr>
            <w:r>
              <w:tab/>
            </w:r>
            <w:r w:rsidRPr="00EF5940">
              <w:rPr>
                <w:position w:val="-6"/>
              </w:rPr>
              <w:object w:dxaOrig="920" w:dyaOrig="279">
                <v:shape id="_x0000_i1034" type="#_x0000_t75" style="width:45.75pt;height:14.25pt" o:ole="">
                  <v:imagedata r:id="rId24" o:title=""/>
                </v:shape>
                <o:OLEObject Type="Embed" ProgID="Equation.DSMT4" ShapeID="_x0000_i1034" DrawAspect="Content" ObjectID="_1378111222" r:id="rId25"/>
              </w:object>
            </w:r>
          </w:p>
        </w:tc>
      </w:tr>
      <w:tr w:rsidR="00EF5940" w:rsidTr="00EF5940">
        <w:tc>
          <w:tcPr>
            <w:tcW w:w="4788" w:type="dxa"/>
          </w:tcPr>
          <w:p w:rsidR="005A7DCE" w:rsidRDefault="00EF5940" w:rsidP="005A7DCE">
            <w:pPr>
              <w:pStyle w:val="ListParagraph"/>
              <w:numPr>
                <w:ilvl w:val="0"/>
                <w:numId w:val="1"/>
              </w:numPr>
              <w:tabs>
                <w:tab w:val="center" w:pos="2290"/>
                <w:tab w:val="right" w:pos="4580"/>
              </w:tabs>
            </w:pPr>
            <w:r>
              <w:lastRenderedPageBreak/>
              <w:tab/>
            </w:r>
            <w:r w:rsidRPr="00EF5940">
              <w:rPr>
                <w:position w:val="-10"/>
              </w:rPr>
              <w:object w:dxaOrig="1480" w:dyaOrig="320">
                <v:shape id="_x0000_i1035" type="#_x0000_t75" style="width:74.25pt;height:15.75pt" o:ole="">
                  <v:imagedata r:id="rId26" o:title=""/>
                </v:shape>
                <o:OLEObject Type="Embed" ProgID="Equation.DSMT4" ShapeID="_x0000_i1035" DrawAspect="Content" ObjectID="_1378111223" r:id="rId27"/>
              </w:object>
            </w: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</w:tc>
        <w:tc>
          <w:tcPr>
            <w:tcW w:w="4788" w:type="dxa"/>
          </w:tcPr>
          <w:p w:rsidR="00EF5940" w:rsidRDefault="00EF5940" w:rsidP="00EF5940">
            <w:pPr>
              <w:pStyle w:val="ListParagraph"/>
              <w:numPr>
                <w:ilvl w:val="0"/>
                <w:numId w:val="1"/>
              </w:numPr>
              <w:tabs>
                <w:tab w:val="center" w:pos="2290"/>
                <w:tab w:val="right" w:pos="4580"/>
              </w:tabs>
            </w:pPr>
            <w:r>
              <w:tab/>
            </w:r>
            <w:r w:rsidRPr="00EF5940">
              <w:rPr>
                <w:position w:val="-24"/>
              </w:rPr>
              <w:object w:dxaOrig="1040" w:dyaOrig="620">
                <v:shape id="_x0000_i1036" type="#_x0000_t75" style="width:51.75pt;height:30.75pt" o:ole="">
                  <v:imagedata r:id="rId28" o:title=""/>
                </v:shape>
                <o:OLEObject Type="Embed" ProgID="Equation.DSMT4" ShapeID="_x0000_i1036" DrawAspect="Content" ObjectID="_1378111224" r:id="rId29"/>
              </w:object>
            </w:r>
          </w:p>
        </w:tc>
      </w:tr>
      <w:tr w:rsidR="00EF5940" w:rsidTr="00EF5940">
        <w:tc>
          <w:tcPr>
            <w:tcW w:w="4788" w:type="dxa"/>
          </w:tcPr>
          <w:p w:rsidR="00EF5940" w:rsidRDefault="00EF5940" w:rsidP="00EF5940">
            <w:pPr>
              <w:pStyle w:val="ListParagraph"/>
              <w:numPr>
                <w:ilvl w:val="0"/>
                <w:numId w:val="1"/>
              </w:numPr>
              <w:tabs>
                <w:tab w:val="center" w:pos="2290"/>
                <w:tab w:val="right" w:pos="4580"/>
              </w:tabs>
            </w:pPr>
            <w:r>
              <w:tab/>
            </w:r>
            <w:r w:rsidRPr="00EF5940">
              <w:rPr>
                <w:position w:val="-10"/>
              </w:rPr>
              <w:object w:dxaOrig="2340" w:dyaOrig="320">
                <v:shape id="_x0000_i1037" type="#_x0000_t75" style="width:117pt;height:15.75pt" o:ole="">
                  <v:imagedata r:id="rId30" o:title=""/>
                </v:shape>
                <o:OLEObject Type="Embed" ProgID="Equation.DSMT4" ShapeID="_x0000_i1037" DrawAspect="Content" ObjectID="_1378111225" r:id="rId31"/>
              </w:object>
            </w: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</w:tc>
        <w:tc>
          <w:tcPr>
            <w:tcW w:w="4788" w:type="dxa"/>
          </w:tcPr>
          <w:p w:rsidR="00EF5940" w:rsidRDefault="00EF5940" w:rsidP="00EF5940">
            <w:pPr>
              <w:pStyle w:val="ListParagraph"/>
              <w:numPr>
                <w:ilvl w:val="0"/>
                <w:numId w:val="1"/>
              </w:numPr>
              <w:tabs>
                <w:tab w:val="center" w:pos="2290"/>
                <w:tab w:val="right" w:pos="4580"/>
              </w:tabs>
            </w:pPr>
            <w:r>
              <w:tab/>
            </w:r>
            <w:r w:rsidRPr="00EF5940">
              <w:rPr>
                <w:position w:val="-10"/>
              </w:rPr>
              <w:object w:dxaOrig="1500" w:dyaOrig="320">
                <v:shape id="_x0000_i1038" type="#_x0000_t75" style="width:75pt;height:15.75pt" o:ole="">
                  <v:imagedata r:id="rId32" o:title=""/>
                </v:shape>
                <o:OLEObject Type="Embed" ProgID="Equation.DSMT4" ShapeID="_x0000_i1038" DrawAspect="Content" ObjectID="_1378111226" r:id="rId33"/>
              </w:object>
            </w:r>
          </w:p>
        </w:tc>
      </w:tr>
      <w:tr w:rsidR="00EF5940" w:rsidTr="00EF5940">
        <w:tc>
          <w:tcPr>
            <w:tcW w:w="4788" w:type="dxa"/>
          </w:tcPr>
          <w:p w:rsidR="00EF5940" w:rsidRDefault="00EF5940" w:rsidP="00EF5940">
            <w:pPr>
              <w:pStyle w:val="ListParagraph"/>
              <w:numPr>
                <w:ilvl w:val="0"/>
                <w:numId w:val="1"/>
              </w:numPr>
              <w:tabs>
                <w:tab w:val="center" w:pos="2290"/>
                <w:tab w:val="right" w:pos="4580"/>
              </w:tabs>
            </w:pPr>
            <w:r>
              <w:tab/>
            </w:r>
            <w:r w:rsidRPr="00EF5940">
              <w:rPr>
                <w:position w:val="-10"/>
              </w:rPr>
              <w:object w:dxaOrig="1300" w:dyaOrig="320">
                <v:shape id="_x0000_i1039" type="#_x0000_t75" style="width:65.25pt;height:15.75pt" o:ole="">
                  <v:imagedata r:id="rId34" o:title=""/>
                </v:shape>
                <o:OLEObject Type="Embed" ProgID="Equation.DSMT4" ShapeID="_x0000_i1039" DrawAspect="Content" ObjectID="_1378111227" r:id="rId35"/>
              </w:object>
            </w: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</w:tc>
        <w:tc>
          <w:tcPr>
            <w:tcW w:w="4788" w:type="dxa"/>
          </w:tcPr>
          <w:p w:rsidR="00EF5940" w:rsidRDefault="00EF5940" w:rsidP="00EF5940">
            <w:pPr>
              <w:pStyle w:val="ListParagraph"/>
              <w:numPr>
                <w:ilvl w:val="0"/>
                <w:numId w:val="1"/>
              </w:numPr>
              <w:tabs>
                <w:tab w:val="center" w:pos="2290"/>
                <w:tab w:val="right" w:pos="4580"/>
              </w:tabs>
            </w:pPr>
            <w:r>
              <w:tab/>
            </w:r>
            <w:r w:rsidRPr="00EF5940">
              <w:rPr>
                <w:position w:val="-24"/>
              </w:rPr>
              <w:object w:dxaOrig="1440" w:dyaOrig="620">
                <v:shape id="_x0000_i1040" type="#_x0000_t75" style="width:1in;height:30.75pt" o:ole="">
                  <v:imagedata r:id="rId36" o:title=""/>
                </v:shape>
                <o:OLEObject Type="Embed" ProgID="Equation.DSMT4" ShapeID="_x0000_i1040" DrawAspect="Content" ObjectID="_1378111228" r:id="rId37"/>
              </w:object>
            </w:r>
          </w:p>
        </w:tc>
      </w:tr>
      <w:tr w:rsidR="00EF5940" w:rsidTr="00EF5940">
        <w:tc>
          <w:tcPr>
            <w:tcW w:w="4788" w:type="dxa"/>
          </w:tcPr>
          <w:p w:rsidR="00EF5940" w:rsidRDefault="00EF5940" w:rsidP="00EF5940">
            <w:pPr>
              <w:pStyle w:val="ListParagraph"/>
              <w:numPr>
                <w:ilvl w:val="0"/>
                <w:numId w:val="1"/>
              </w:numPr>
              <w:tabs>
                <w:tab w:val="center" w:pos="2290"/>
                <w:tab w:val="right" w:pos="4580"/>
              </w:tabs>
            </w:pPr>
            <w:r>
              <w:lastRenderedPageBreak/>
              <w:tab/>
            </w:r>
            <w:r w:rsidRPr="00EF5940">
              <w:rPr>
                <w:position w:val="-24"/>
              </w:rPr>
              <w:object w:dxaOrig="1520" w:dyaOrig="620">
                <v:shape id="_x0000_i1041" type="#_x0000_t75" style="width:75.75pt;height:30.75pt" o:ole="">
                  <v:imagedata r:id="rId38" o:title=""/>
                </v:shape>
                <o:OLEObject Type="Embed" ProgID="Equation.DSMT4" ShapeID="_x0000_i1041" DrawAspect="Content" ObjectID="_1378111229" r:id="rId39"/>
              </w:object>
            </w: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</w:tc>
        <w:tc>
          <w:tcPr>
            <w:tcW w:w="4788" w:type="dxa"/>
          </w:tcPr>
          <w:p w:rsidR="00EF5940" w:rsidRDefault="00EF5940" w:rsidP="00EF5940">
            <w:pPr>
              <w:pStyle w:val="ListParagraph"/>
              <w:numPr>
                <w:ilvl w:val="0"/>
                <w:numId w:val="1"/>
              </w:numPr>
              <w:tabs>
                <w:tab w:val="center" w:pos="2290"/>
                <w:tab w:val="right" w:pos="4580"/>
              </w:tabs>
            </w:pPr>
            <w:r>
              <w:tab/>
            </w:r>
            <w:r w:rsidRPr="00EF5940">
              <w:rPr>
                <w:position w:val="-10"/>
              </w:rPr>
              <w:object w:dxaOrig="2040" w:dyaOrig="320">
                <v:shape id="_x0000_i1042" type="#_x0000_t75" style="width:102pt;height:15.75pt" o:ole="">
                  <v:imagedata r:id="rId40" o:title=""/>
                </v:shape>
                <o:OLEObject Type="Embed" ProgID="Equation.DSMT4" ShapeID="_x0000_i1042" DrawAspect="Content" ObjectID="_1378111230" r:id="rId41"/>
              </w:object>
            </w:r>
          </w:p>
        </w:tc>
      </w:tr>
      <w:tr w:rsidR="00EF5940" w:rsidTr="00EF5940">
        <w:tc>
          <w:tcPr>
            <w:tcW w:w="4788" w:type="dxa"/>
          </w:tcPr>
          <w:p w:rsidR="00EF5940" w:rsidRDefault="00EF5940" w:rsidP="00EF5940">
            <w:pPr>
              <w:pStyle w:val="ListParagraph"/>
              <w:numPr>
                <w:ilvl w:val="0"/>
                <w:numId w:val="1"/>
              </w:numPr>
              <w:tabs>
                <w:tab w:val="center" w:pos="2290"/>
                <w:tab w:val="right" w:pos="4580"/>
              </w:tabs>
            </w:pPr>
            <w:r>
              <w:tab/>
            </w:r>
            <w:r w:rsidRPr="00EF5940">
              <w:rPr>
                <w:position w:val="-10"/>
              </w:rPr>
              <w:object w:dxaOrig="1900" w:dyaOrig="320">
                <v:shape id="_x0000_i1043" type="#_x0000_t75" style="width:95.25pt;height:15.75pt" o:ole="">
                  <v:imagedata r:id="rId42" o:title=""/>
                </v:shape>
                <o:OLEObject Type="Embed" ProgID="Equation.DSMT4" ShapeID="_x0000_i1043" DrawAspect="Content" ObjectID="_1378111231" r:id="rId43"/>
              </w:object>
            </w: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  <w:p w:rsidR="005A7DCE" w:rsidRDefault="005A7DCE" w:rsidP="005A7DCE">
            <w:pPr>
              <w:tabs>
                <w:tab w:val="center" w:pos="2290"/>
                <w:tab w:val="right" w:pos="4580"/>
              </w:tabs>
            </w:pPr>
          </w:p>
        </w:tc>
        <w:tc>
          <w:tcPr>
            <w:tcW w:w="4788" w:type="dxa"/>
          </w:tcPr>
          <w:p w:rsidR="00EF5940" w:rsidRDefault="00EF5940" w:rsidP="00EF5940">
            <w:pPr>
              <w:pStyle w:val="ListParagraph"/>
              <w:numPr>
                <w:ilvl w:val="0"/>
                <w:numId w:val="1"/>
              </w:numPr>
              <w:tabs>
                <w:tab w:val="center" w:pos="2290"/>
                <w:tab w:val="right" w:pos="4580"/>
              </w:tabs>
            </w:pPr>
            <w:r>
              <w:tab/>
            </w:r>
            <w:r w:rsidRPr="00EF5940">
              <w:rPr>
                <w:position w:val="-6"/>
              </w:rPr>
              <w:object w:dxaOrig="1579" w:dyaOrig="279">
                <v:shape id="_x0000_i1044" type="#_x0000_t75" style="width:78.75pt;height:14.25pt" o:ole="">
                  <v:imagedata r:id="rId44" o:title=""/>
                </v:shape>
                <o:OLEObject Type="Embed" ProgID="Equation.DSMT4" ShapeID="_x0000_i1044" DrawAspect="Content" ObjectID="_1378111232" r:id="rId45"/>
              </w:object>
            </w:r>
          </w:p>
        </w:tc>
      </w:tr>
    </w:tbl>
    <w:p w:rsidR="00E96DFC" w:rsidRDefault="00E96DFC"/>
    <w:p w:rsidR="005A7DCE" w:rsidRDefault="005A7DCE"/>
    <w:p w:rsidR="005A7DCE" w:rsidRDefault="005A7DCE"/>
    <w:p w:rsidR="005A7DCE" w:rsidRDefault="005A7DCE"/>
    <w:p w:rsidR="005A7DCE" w:rsidRDefault="005A7DCE"/>
    <w:p w:rsidR="005A7DCE" w:rsidRPr="005A7DCE" w:rsidRDefault="005A7DCE">
      <w:pPr>
        <w:rPr>
          <w:b/>
          <w:sz w:val="32"/>
          <w:szCs w:val="32"/>
        </w:rPr>
      </w:pPr>
      <w:r w:rsidRPr="005A7DCE">
        <w:rPr>
          <w:b/>
          <w:sz w:val="32"/>
          <w:szCs w:val="32"/>
        </w:rPr>
        <w:t>Word problems on next page!</w:t>
      </w:r>
    </w:p>
    <w:p w:rsidR="005A7DCE" w:rsidRDefault="005A7DCE">
      <w:r>
        <w:br w:type="page"/>
      </w:r>
    </w:p>
    <w:p w:rsidR="005A7DCE" w:rsidRPr="005A7DCE" w:rsidRDefault="005A7DCE">
      <w:pPr>
        <w:rPr>
          <w:b/>
          <w:sz w:val="32"/>
          <w:szCs w:val="32"/>
        </w:rPr>
      </w:pPr>
      <w:r w:rsidRPr="005A7DCE">
        <w:rPr>
          <w:b/>
          <w:sz w:val="32"/>
          <w:szCs w:val="32"/>
        </w:rPr>
        <w:lastRenderedPageBreak/>
        <w:t>Define the variable, write an equation, solve the equation and answer the question in words.</w:t>
      </w:r>
    </w:p>
    <w:p w:rsidR="005A7DCE" w:rsidRDefault="005A7DCE"/>
    <w:p w:rsidR="005A7DCE" w:rsidRDefault="005A7DCE" w:rsidP="005A7DCE">
      <w:pPr>
        <w:pStyle w:val="ListParagraph"/>
        <w:numPr>
          <w:ilvl w:val="0"/>
          <w:numId w:val="1"/>
        </w:numPr>
      </w:pPr>
      <w:r>
        <w:t>Find three consecutive integers such that the sum of the first and third is 40.</w:t>
      </w:r>
    </w:p>
    <w:p w:rsidR="005A7DCE" w:rsidRDefault="005A7DCE" w:rsidP="005A7DCE"/>
    <w:p w:rsidR="005A7DCE" w:rsidRDefault="005A7DCE" w:rsidP="005A7DCE"/>
    <w:p w:rsidR="005A7DCE" w:rsidRDefault="005A7DCE" w:rsidP="005A7DCE"/>
    <w:p w:rsidR="005A7DCE" w:rsidRDefault="005A7DCE" w:rsidP="005A7DCE"/>
    <w:p w:rsidR="005A7DCE" w:rsidRDefault="005A7DCE" w:rsidP="005A7DCE"/>
    <w:p w:rsidR="005A7DCE" w:rsidRDefault="005A7DCE" w:rsidP="005A7DCE"/>
    <w:p w:rsidR="005A7DCE" w:rsidRDefault="005A7DCE" w:rsidP="005A7DCE"/>
    <w:p w:rsidR="005A7DCE" w:rsidRDefault="005A7DCE" w:rsidP="005A7DCE"/>
    <w:p w:rsidR="005A7DCE" w:rsidRDefault="005A7DCE" w:rsidP="005A7DCE"/>
    <w:p w:rsidR="005A7DCE" w:rsidRDefault="005A7DCE" w:rsidP="005A7DCE">
      <w:pPr>
        <w:pStyle w:val="ListParagraph"/>
        <w:numPr>
          <w:ilvl w:val="0"/>
          <w:numId w:val="1"/>
        </w:numPr>
      </w:pPr>
      <w:r>
        <w:t>Find three consecutive even integers such that three times the least exceeds twice the greatest by 2.</w:t>
      </w:r>
    </w:p>
    <w:sectPr w:rsidR="005A7DC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C9409EC"/>
    <w:multiLevelType w:val="hybridMultilevel"/>
    <w:tmpl w:val="8CAE88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5940"/>
    <w:rsid w:val="005A7DCE"/>
    <w:rsid w:val="00DF5809"/>
    <w:rsid w:val="00E96DFC"/>
    <w:rsid w:val="00EF59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F59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F594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F58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580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F59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F594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F58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580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4</Pages>
  <Words>164</Words>
  <Characters>93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gromala</dc:creator>
  <cp:keywords/>
  <dc:description/>
  <cp:lastModifiedBy>tgromala</cp:lastModifiedBy>
  <cp:revision>2</cp:revision>
  <cp:lastPrinted>2011-09-21T16:51:00Z</cp:lastPrinted>
  <dcterms:created xsi:type="dcterms:W3CDTF">2011-09-20T17:36:00Z</dcterms:created>
  <dcterms:modified xsi:type="dcterms:W3CDTF">2011-09-21T1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